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7"/>
  </p:notesMasterIdLst>
  <p:handoutMasterIdLst>
    <p:handoutMasterId r:id="rId98"/>
  </p:handoutMasterIdLst>
  <p:sldIdLst>
    <p:sldId id="381" r:id="rId2"/>
    <p:sldId id="382" r:id="rId3"/>
    <p:sldId id="383" r:id="rId4"/>
    <p:sldId id="384" r:id="rId5"/>
    <p:sldId id="386" r:id="rId6"/>
    <p:sldId id="385" r:id="rId7"/>
    <p:sldId id="387" r:id="rId8"/>
    <p:sldId id="388" r:id="rId9"/>
    <p:sldId id="389" r:id="rId10"/>
    <p:sldId id="409" r:id="rId11"/>
    <p:sldId id="410" r:id="rId12"/>
    <p:sldId id="390" r:id="rId13"/>
    <p:sldId id="391" r:id="rId14"/>
    <p:sldId id="392" r:id="rId15"/>
    <p:sldId id="393" r:id="rId16"/>
    <p:sldId id="411" r:id="rId17"/>
    <p:sldId id="394" r:id="rId18"/>
    <p:sldId id="395" r:id="rId19"/>
    <p:sldId id="396" r:id="rId20"/>
    <p:sldId id="397" r:id="rId21"/>
    <p:sldId id="398" r:id="rId22"/>
    <p:sldId id="399" r:id="rId23"/>
    <p:sldId id="412" r:id="rId24"/>
    <p:sldId id="413" r:id="rId25"/>
    <p:sldId id="414" r:id="rId26"/>
    <p:sldId id="415" r:id="rId27"/>
    <p:sldId id="416" r:id="rId28"/>
    <p:sldId id="417" r:id="rId29"/>
    <p:sldId id="418" r:id="rId30"/>
    <p:sldId id="471" r:id="rId31"/>
    <p:sldId id="364" r:id="rId32"/>
    <p:sldId id="365" r:id="rId33"/>
    <p:sldId id="366" r:id="rId34"/>
    <p:sldId id="371" r:id="rId35"/>
    <p:sldId id="372" r:id="rId36"/>
    <p:sldId id="380" r:id="rId37"/>
    <p:sldId id="373" r:id="rId38"/>
    <p:sldId id="374" r:id="rId39"/>
    <p:sldId id="376" r:id="rId40"/>
    <p:sldId id="375" r:id="rId41"/>
    <p:sldId id="378" r:id="rId42"/>
    <p:sldId id="379" r:id="rId43"/>
    <p:sldId id="419" r:id="rId44"/>
    <p:sldId id="472" r:id="rId45"/>
    <p:sldId id="420" r:id="rId46"/>
    <p:sldId id="421" r:id="rId47"/>
    <p:sldId id="423" r:id="rId48"/>
    <p:sldId id="424" r:id="rId49"/>
    <p:sldId id="425" r:id="rId50"/>
    <p:sldId id="426" r:id="rId51"/>
    <p:sldId id="427" r:id="rId52"/>
    <p:sldId id="428" r:id="rId53"/>
    <p:sldId id="429" r:id="rId54"/>
    <p:sldId id="430" r:id="rId55"/>
    <p:sldId id="431" r:id="rId56"/>
    <p:sldId id="432" r:id="rId57"/>
    <p:sldId id="433" r:id="rId58"/>
    <p:sldId id="434" r:id="rId59"/>
    <p:sldId id="435" r:id="rId60"/>
    <p:sldId id="436" r:id="rId61"/>
    <p:sldId id="437" r:id="rId62"/>
    <p:sldId id="438" r:id="rId63"/>
    <p:sldId id="439" r:id="rId64"/>
    <p:sldId id="440" r:id="rId65"/>
    <p:sldId id="473" r:id="rId66"/>
    <p:sldId id="441" r:id="rId67"/>
    <p:sldId id="442" r:id="rId68"/>
    <p:sldId id="443" r:id="rId69"/>
    <p:sldId id="445" r:id="rId70"/>
    <p:sldId id="446" r:id="rId71"/>
    <p:sldId id="447" r:id="rId72"/>
    <p:sldId id="448" r:id="rId73"/>
    <p:sldId id="449" r:id="rId74"/>
    <p:sldId id="450" r:id="rId75"/>
    <p:sldId id="451" r:id="rId76"/>
    <p:sldId id="452" r:id="rId77"/>
    <p:sldId id="453" r:id="rId78"/>
    <p:sldId id="454" r:id="rId79"/>
    <p:sldId id="455" r:id="rId80"/>
    <p:sldId id="456" r:id="rId81"/>
    <p:sldId id="457" r:id="rId82"/>
    <p:sldId id="458" r:id="rId83"/>
    <p:sldId id="459" r:id="rId84"/>
    <p:sldId id="460" r:id="rId85"/>
    <p:sldId id="461" r:id="rId86"/>
    <p:sldId id="462" r:id="rId87"/>
    <p:sldId id="463" r:id="rId88"/>
    <p:sldId id="464" r:id="rId89"/>
    <p:sldId id="465" r:id="rId90"/>
    <p:sldId id="466" r:id="rId91"/>
    <p:sldId id="467" r:id="rId92"/>
    <p:sldId id="468" r:id="rId93"/>
    <p:sldId id="469" r:id="rId94"/>
    <p:sldId id="470" r:id="rId95"/>
    <p:sldId id="474" r:id="rId96"/>
  </p:sldIdLst>
  <p:sldSz cx="9144000" cy="6858000" type="screen4x3"/>
  <p:notesSz cx="9942513" cy="67611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4F81BD"/>
    <a:srgbClr val="00FFFF"/>
    <a:srgbClr val="99FF33"/>
    <a:srgbClr val="990033"/>
    <a:srgbClr val="FF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776" autoAdjust="0"/>
    <p:restoredTop sz="86323" autoAdjust="0"/>
  </p:normalViewPr>
  <p:slideViewPr>
    <p:cSldViewPr snapToGrid="0">
      <p:cViewPr>
        <p:scale>
          <a:sx n="80" d="100"/>
          <a:sy n="80" d="100"/>
        </p:scale>
        <p:origin x="-72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0" d="100"/>
          <a:sy n="80" d="100"/>
        </p:scale>
        <p:origin x="-1974" y="-78"/>
      </p:cViewPr>
      <p:guideLst>
        <p:guide orient="horz" pos="2130"/>
        <p:guide pos="313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E" dirty="0">
              <a:latin typeface="Century Gothic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37B9C0-DDD6-4B7E-AD23-D87F08D4B54E}" type="datetimeFigureOut">
              <a:rPr lang="en-IE" smtClean="0">
                <a:latin typeface="Century Gothic" pitchFamily="34" charset="0"/>
              </a:rPr>
              <a:pPr/>
              <a:t>14/10/2011</a:t>
            </a:fld>
            <a:endParaRPr lang="en-IE" dirty="0">
              <a:latin typeface="Century Gothic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E" dirty="0">
              <a:latin typeface="Century Gothic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BD6F57-A5A0-4104-9EBE-E00696C58BC2}" type="slidenum">
              <a:rPr lang="en-IE" smtClean="0">
                <a:latin typeface="Century Gothic" pitchFamily="34" charset="0"/>
              </a:rPr>
              <a:pPr/>
              <a:t>‹#›</a:t>
            </a:fld>
            <a:endParaRPr lang="en-IE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93775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entury Gothic" pitchFamily="34" charset="0"/>
              </a:defRPr>
            </a:lvl1pPr>
          </a:lstStyle>
          <a:p>
            <a:endParaRPr lang="en-IE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Century Gothic" pitchFamily="34" charset="0"/>
              </a:defRPr>
            </a:lvl1pPr>
          </a:lstStyle>
          <a:p>
            <a:fld id="{EDC073D9-6E53-48AA-BD0E-F7D7A0857B06}" type="datetimeFigureOut">
              <a:rPr lang="en-IE" smtClean="0"/>
              <a:pPr/>
              <a:t>14/10/2011</a:t>
            </a:fld>
            <a:endParaRPr lang="en-IE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81363" y="508000"/>
            <a:ext cx="3379787" cy="2533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E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entury Gothic" pitchFamily="34" charset="0"/>
              </a:defRPr>
            </a:lvl1pPr>
          </a:lstStyle>
          <a:p>
            <a:endParaRPr lang="en-IE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Century Gothic" pitchFamily="34" charset="0"/>
              </a:defRPr>
            </a:lvl1pPr>
          </a:lstStyle>
          <a:p>
            <a:fld id="{5F1F5AF0-F34B-4B2B-A1CB-D990850B7E29}" type="slidenum">
              <a:rPr lang="en-IE" smtClean="0"/>
              <a:pPr/>
              <a:t>‹#›</a:t>
            </a:fld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90574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Century Gothic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Century Gothic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Century Gothic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Century Gothic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Century Gothic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14</a:t>
            </a:fld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4921115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31</a:t>
            </a:fld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41159395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65</a:t>
            </a:fld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461233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B93E3AA2-FC4A-4421-ADF4-27C268264625}" type="datetimeFigureOut">
              <a:rPr lang="en-IE" smtClean="0"/>
              <a:pPr/>
              <a:t>14/10/2011</a:t>
            </a:fld>
            <a:endParaRPr lang="en-I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I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entury Gothic" pitchFamily="34" charset="0"/>
              </a:defRPr>
            </a:lvl1pPr>
            <a:lvl2pPr>
              <a:defRPr>
                <a:latin typeface="Century Gothic" pitchFamily="34" charset="0"/>
              </a:defRPr>
            </a:lvl2pPr>
            <a:lvl3pPr>
              <a:defRPr>
                <a:latin typeface="Century Gothic" pitchFamily="34" charset="0"/>
              </a:defRPr>
            </a:lvl3pPr>
            <a:lvl4pPr>
              <a:defRPr>
                <a:latin typeface="Century Gothic" pitchFamily="34" charset="0"/>
              </a:defRPr>
            </a:lvl4pPr>
            <a:lvl5pPr>
              <a:defRPr>
                <a:latin typeface="Century Gothic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B93E3AA2-FC4A-4421-ADF4-27C268264625}" type="datetimeFigureOut">
              <a:rPr lang="en-IE" smtClean="0"/>
              <a:pPr/>
              <a:t>14/10/2011</a:t>
            </a:fld>
            <a:endParaRPr lang="en-I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I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latin typeface="Century Gothic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Century Gothic" pitchFamily="34" charset="0"/>
              </a:defRPr>
            </a:lvl1pPr>
            <a:lvl2pPr>
              <a:defRPr>
                <a:latin typeface="Century Gothic" pitchFamily="34" charset="0"/>
              </a:defRPr>
            </a:lvl2pPr>
            <a:lvl3pPr>
              <a:defRPr>
                <a:latin typeface="Century Gothic" pitchFamily="34" charset="0"/>
              </a:defRPr>
            </a:lvl3pPr>
            <a:lvl4pPr>
              <a:defRPr>
                <a:latin typeface="Century Gothic" pitchFamily="34" charset="0"/>
              </a:defRPr>
            </a:lvl4pPr>
            <a:lvl5pPr>
              <a:defRPr>
                <a:latin typeface="Century Gothic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B93E3AA2-FC4A-4421-ADF4-27C268264625}" type="datetimeFigureOut">
              <a:rPr lang="en-IE" smtClean="0"/>
              <a:pPr/>
              <a:t>14/10/2011</a:t>
            </a:fld>
            <a:endParaRPr lang="en-I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I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  <a:lvl2pPr>
              <a:defRPr>
                <a:latin typeface="Century Gothic" pitchFamily="34" charset="0"/>
              </a:defRPr>
            </a:lvl2pPr>
            <a:lvl3pPr>
              <a:defRPr>
                <a:latin typeface="Century Gothic" pitchFamily="34" charset="0"/>
              </a:defRPr>
            </a:lvl3pPr>
            <a:lvl4pPr>
              <a:defRPr>
                <a:latin typeface="Century Gothic" pitchFamily="34" charset="0"/>
              </a:defRPr>
            </a:lvl4pPr>
            <a:lvl5pPr>
              <a:defRPr>
                <a:latin typeface="Century Gothic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B93E3AA2-FC4A-4421-ADF4-27C268264625}" type="datetimeFigureOut">
              <a:rPr lang="en-IE" smtClean="0"/>
              <a:pPr/>
              <a:t>14/10/2011</a:t>
            </a:fld>
            <a:endParaRPr lang="en-I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I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entury Gothic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B93E3AA2-FC4A-4421-ADF4-27C268264625}" type="datetimeFigureOut">
              <a:rPr lang="en-IE" smtClean="0"/>
              <a:pPr/>
              <a:t>14/10/2011</a:t>
            </a:fld>
            <a:endParaRPr lang="en-I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I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Century Gothic" pitchFamily="34" charset="0"/>
              </a:defRPr>
            </a:lvl1pPr>
            <a:lvl2pPr>
              <a:defRPr sz="2400">
                <a:latin typeface="Century Gothic" pitchFamily="34" charset="0"/>
              </a:defRPr>
            </a:lvl2pPr>
            <a:lvl3pPr>
              <a:defRPr sz="2000">
                <a:latin typeface="Century Gothic" pitchFamily="34" charset="0"/>
              </a:defRPr>
            </a:lvl3pPr>
            <a:lvl4pPr>
              <a:defRPr sz="1800">
                <a:latin typeface="Century Gothic" pitchFamily="34" charset="0"/>
              </a:defRPr>
            </a:lvl4pPr>
            <a:lvl5pPr>
              <a:defRPr sz="1800">
                <a:latin typeface="Century Gothic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Century Gothic" pitchFamily="34" charset="0"/>
              </a:defRPr>
            </a:lvl1pPr>
            <a:lvl2pPr>
              <a:defRPr sz="2400">
                <a:latin typeface="Century Gothic" pitchFamily="34" charset="0"/>
              </a:defRPr>
            </a:lvl2pPr>
            <a:lvl3pPr>
              <a:defRPr sz="2000">
                <a:latin typeface="Century Gothic" pitchFamily="34" charset="0"/>
              </a:defRPr>
            </a:lvl3pPr>
            <a:lvl4pPr>
              <a:defRPr sz="1800">
                <a:latin typeface="Century Gothic" pitchFamily="34" charset="0"/>
              </a:defRPr>
            </a:lvl4pPr>
            <a:lvl5pPr>
              <a:defRPr sz="1800">
                <a:latin typeface="Century Gothic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B93E3AA2-FC4A-4421-ADF4-27C268264625}" type="datetimeFigureOut">
              <a:rPr lang="en-IE" smtClean="0"/>
              <a:pPr/>
              <a:t>14/10/2011</a:t>
            </a:fld>
            <a:endParaRPr lang="en-IE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IE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entury Gothic" pitchFamily="34" charset="0"/>
              </a:defRPr>
            </a:lvl1pPr>
            <a:lvl2pPr>
              <a:defRPr sz="2000">
                <a:latin typeface="Century Gothic" pitchFamily="34" charset="0"/>
              </a:defRPr>
            </a:lvl2pPr>
            <a:lvl3pPr>
              <a:defRPr sz="1800">
                <a:latin typeface="Century Gothic" pitchFamily="34" charset="0"/>
              </a:defRPr>
            </a:lvl3pPr>
            <a:lvl4pPr>
              <a:defRPr sz="1600">
                <a:latin typeface="Century Gothic" pitchFamily="34" charset="0"/>
              </a:defRPr>
            </a:lvl4pPr>
            <a:lvl5pPr>
              <a:defRPr sz="1600">
                <a:latin typeface="Century Gothic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entury Gothic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entury Gothic" pitchFamily="34" charset="0"/>
              </a:defRPr>
            </a:lvl1pPr>
            <a:lvl2pPr>
              <a:defRPr sz="2000">
                <a:latin typeface="Century Gothic" pitchFamily="34" charset="0"/>
              </a:defRPr>
            </a:lvl2pPr>
            <a:lvl3pPr>
              <a:defRPr sz="1800">
                <a:latin typeface="Century Gothic" pitchFamily="34" charset="0"/>
              </a:defRPr>
            </a:lvl3pPr>
            <a:lvl4pPr>
              <a:defRPr sz="1600">
                <a:latin typeface="Century Gothic" pitchFamily="34" charset="0"/>
              </a:defRPr>
            </a:lvl4pPr>
            <a:lvl5pPr>
              <a:defRPr sz="1600">
                <a:latin typeface="Century Gothic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B93E3AA2-FC4A-4421-ADF4-27C268264625}" type="datetimeFigureOut">
              <a:rPr lang="en-IE" smtClean="0"/>
              <a:pPr/>
              <a:t>14/10/2011</a:t>
            </a:fld>
            <a:endParaRPr lang="en-IE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IE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B93E3AA2-FC4A-4421-ADF4-27C268264625}" type="datetimeFigureOut">
              <a:rPr lang="en-IE" smtClean="0"/>
              <a:pPr/>
              <a:t>14/10/2011</a:t>
            </a:fld>
            <a:endParaRPr lang="en-I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I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B93E3AA2-FC4A-4421-ADF4-27C268264625}" type="datetimeFigureOut">
              <a:rPr lang="en-IE" smtClean="0"/>
              <a:pPr/>
              <a:t>14/10/2011</a:t>
            </a:fld>
            <a:endParaRPr lang="en-I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entury Gothic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entury Gothic" pitchFamily="34" charset="0"/>
              </a:defRPr>
            </a:lvl1pPr>
            <a:lvl2pPr>
              <a:defRPr sz="2800">
                <a:latin typeface="Century Gothic" pitchFamily="34" charset="0"/>
              </a:defRPr>
            </a:lvl2pPr>
            <a:lvl3pPr>
              <a:defRPr sz="2400">
                <a:latin typeface="Century Gothic" pitchFamily="34" charset="0"/>
              </a:defRPr>
            </a:lvl3pPr>
            <a:lvl4pPr>
              <a:defRPr sz="2000">
                <a:latin typeface="Century Gothic" pitchFamily="34" charset="0"/>
              </a:defRPr>
            </a:lvl4pPr>
            <a:lvl5pPr>
              <a:defRPr sz="2000">
                <a:latin typeface="Century Gothic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entury Gothic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B93E3AA2-FC4A-4421-ADF4-27C268264625}" type="datetimeFigureOut">
              <a:rPr lang="en-IE" smtClean="0"/>
              <a:pPr/>
              <a:t>14/10/2011</a:t>
            </a:fld>
            <a:endParaRPr lang="en-IE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IE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entury Gothic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entury Gothic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entury Gothic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B93E3AA2-FC4A-4421-ADF4-27C268264625}" type="datetimeFigureOut">
              <a:rPr lang="en-IE" smtClean="0"/>
              <a:pPr/>
              <a:t>14/10/2011</a:t>
            </a:fld>
            <a:endParaRPr lang="en-IE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IE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B93E3AA2-FC4A-4421-ADF4-27C268264625}" type="datetimeFigureOut">
              <a:rPr lang="en-IE" smtClean="0"/>
              <a:pPr/>
              <a:t>14/10/2011</a:t>
            </a:fld>
            <a:endParaRPr lang="en-I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I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  <p:sp>
        <p:nvSpPr>
          <p:cNvPr id="7" name="Rectangle 6"/>
          <p:cNvSpPr/>
          <p:nvPr/>
        </p:nvSpPr>
        <p:spPr>
          <a:xfrm>
            <a:off x="0" y="6696744"/>
            <a:ext cx="914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 rot="5400000">
            <a:off x="5714932" y="3442964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8780" y="0"/>
            <a:ext cx="896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rot="5400000">
            <a:off x="-3249572" y="3253676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entury Gothic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66.xml"/><Relationship Id="rId4" Type="http://schemas.openxmlformats.org/officeDocument/2006/relationships/slide" Target="slide4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66.xml"/><Relationship Id="rId4" Type="http://schemas.openxmlformats.org/officeDocument/2006/relationships/slide" Target="slide4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66.xml"/><Relationship Id="rId4" Type="http://schemas.openxmlformats.org/officeDocument/2006/relationships/slide" Target="slide4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6.xml"/><Relationship Id="rId5" Type="http://schemas.openxmlformats.org/officeDocument/2006/relationships/slide" Target="slide45.xml"/><Relationship Id="rId4" Type="http://schemas.openxmlformats.org/officeDocument/2006/relationships/audio" Target="../media/audio1.wav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72.png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10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3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66.xml"/><Relationship Id="rId4" Type="http://schemas.openxmlformats.org/officeDocument/2006/relationships/slide" Target="slide4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3405" y="362597"/>
            <a:ext cx="49239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u="sng" dirty="0" smtClean="0">
                <a:solidFill>
                  <a:srgbClr val="7030A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ing your calculator</a:t>
            </a:r>
            <a:endParaRPr lang="en-IE" sz="4000" u="sng" dirty="0">
              <a:solidFill>
                <a:srgbClr val="7030A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>
            <a:hlinkClick r:id="rId2" action="ppaction://hlinksldjump"/>
          </p:cNvPr>
          <p:cNvSpPr txBox="1"/>
          <p:nvPr/>
        </p:nvSpPr>
        <p:spPr>
          <a:xfrm>
            <a:off x="1245479" y="1403113"/>
            <a:ext cx="353378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sing  Ran#</a:t>
            </a:r>
          </a:p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sing   Ranint</a:t>
            </a:r>
          </a:p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Oval 3">
            <a:hlinkClick r:id="" action="ppaction://hlinkshowjump?jump=nextslide">
              <a:snd r:embed="rId3" name="click.wav"/>
            </a:hlinkClick>
          </p:cNvPr>
          <p:cNvSpPr/>
          <p:nvPr/>
        </p:nvSpPr>
        <p:spPr>
          <a:xfrm>
            <a:off x="476250" y="17145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Oval 7">
            <a:hlinkClick r:id="rId2" action="ppaction://hlinksldjump">
              <a:snd r:embed="rId3" name="click.wav"/>
            </a:hlinkClick>
          </p:cNvPr>
          <p:cNvSpPr/>
          <p:nvPr/>
        </p:nvSpPr>
        <p:spPr>
          <a:xfrm>
            <a:off x="476250" y="25527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2" action="ppaction://hlinksldjump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Oval 8">
            <a:hlinkClick r:id="rId4" action="ppaction://hlinksldjump">
              <a:snd r:embed="rId3" name="click.wav"/>
            </a:hlinkClick>
          </p:cNvPr>
          <p:cNvSpPr/>
          <p:nvPr/>
        </p:nvSpPr>
        <p:spPr>
          <a:xfrm>
            <a:off x="457200" y="337185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Oval 9">
            <a:hlinkClick r:id="rId5" action="ppaction://hlinksldjump">
              <a:snd r:embed="rId3" name="click.wav"/>
            </a:hlinkClick>
          </p:cNvPr>
          <p:cNvSpPr/>
          <p:nvPr/>
        </p:nvSpPr>
        <p:spPr>
          <a:xfrm>
            <a:off x="476250" y="41910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3298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76275"/>
            <a:ext cx="2762250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941394" y="557159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4" name="TextBox 3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23669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925" y="657225"/>
            <a:ext cx="2724150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5249972" y="552430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4" name="Rounded Rectangle 3"/>
          <p:cNvSpPr/>
          <p:nvPr/>
        </p:nvSpPr>
        <p:spPr>
          <a:xfrm>
            <a:off x="6180083" y="1261242"/>
            <a:ext cx="2459092" cy="216775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o keep generating a random 3 digit number between 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[0,1]</a:t>
            </a: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repeatedly press</a:t>
            </a:r>
          </a:p>
          <a:p>
            <a:pPr algn="ctr"/>
            <a:r>
              <a:rPr lang="en-IE" sz="2800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=</a:t>
            </a:r>
            <a:endParaRPr lang="en-IE" sz="2800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70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647700"/>
            <a:ext cx="27813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5249972" y="552430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4" name="TextBox 3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2732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925" y="652463"/>
            <a:ext cx="272415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5249972" y="552430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4" name="TextBox 3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79224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4325" y="247650"/>
            <a:ext cx="83248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Using Ran# to generate a random whole number within a given interval</a:t>
            </a:r>
          </a:p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[1,200]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04496" y="1567591"/>
            <a:ext cx="7662041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1427163" algn="l"/>
              </a:tabLst>
            </a:pPr>
            <a:endParaRPr lang="en-IE" dirty="0" smtClean="0">
              <a:solidFill>
                <a:srgbClr val="990033"/>
              </a:solidFill>
              <a:latin typeface="Century Gothic" pitchFamily="34" charset="0"/>
            </a:endParaRPr>
          </a:p>
          <a:p>
            <a:pPr>
              <a:tabLst>
                <a:tab pos="1427163" algn="l"/>
              </a:tabLst>
            </a:pPr>
            <a:r>
              <a:rPr lang="en-IE" dirty="0">
                <a:solidFill>
                  <a:srgbClr val="990033"/>
                </a:solidFill>
                <a:latin typeface="Century Gothic" pitchFamily="34" charset="0"/>
              </a:rPr>
              <a:t>	</a:t>
            </a:r>
          </a:p>
          <a:p>
            <a:pPr>
              <a:tabLst>
                <a:tab pos="1427163" algn="l"/>
              </a:tabLst>
            </a:pPr>
            <a:r>
              <a:rPr lang="en-IE" dirty="0" smtClean="0">
                <a:solidFill>
                  <a:srgbClr val="990033"/>
                </a:solidFill>
                <a:latin typeface="Century Gothic" pitchFamily="34" charset="0"/>
              </a:rPr>
              <a:t>If we multiply the randomly generated number by 199 then</a:t>
            </a:r>
          </a:p>
          <a:p>
            <a:pPr>
              <a:tabLst>
                <a:tab pos="1427163" algn="l"/>
              </a:tabLst>
            </a:pPr>
            <a:endParaRPr lang="en-IE" dirty="0" smtClean="0">
              <a:solidFill>
                <a:srgbClr val="990033"/>
              </a:solidFill>
              <a:latin typeface="Century Gothic" pitchFamily="34" charset="0"/>
            </a:endParaRPr>
          </a:p>
          <a:p>
            <a:pPr>
              <a:tabLst>
                <a:tab pos="1427163" algn="l"/>
              </a:tabLst>
            </a:pPr>
            <a:r>
              <a:rPr lang="en-IE" dirty="0">
                <a:solidFill>
                  <a:srgbClr val="990033"/>
                </a:solidFill>
                <a:latin typeface="Century Gothic" pitchFamily="34" charset="0"/>
              </a:rPr>
              <a:t>	</a:t>
            </a:r>
            <a:r>
              <a:rPr lang="en-IE" dirty="0" smtClean="0">
                <a:solidFill>
                  <a:srgbClr val="990033"/>
                </a:solidFill>
                <a:latin typeface="Century Gothic" pitchFamily="34" charset="0"/>
              </a:rPr>
              <a:t>199 </a:t>
            </a:r>
            <a:r>
              <a:rPr lang="en-IE" dirty="0">
                <a:solidFill>
                  <a:srgbClr val="990033"/>
                </a:solidFill>
                <a:latin typeface="Century Gothic" pitchFamily="34" charset="0"/>
              </a:rPr>
              <a:t>x </a:t>
            </a:r>
            <a:r>
              <a:rPr lang="en-IE" b="1" dirty="0">
                <a:solidFill>
                  <a:srgbClr val="990033"/>
                </a:solidFill>
                <a:latin typeface="Century Gothic" pitchFamily="34" charset="0"/>
              </a:rPr>
              <a:t>[0, 1] </a:t>
            </a:r>
            <a:r>
              <a:rPr lang="en-IE" dirty="0">
                <a:solidFill>
                  <a:srgbClr val="990033"/>
                </a:solidFill>
                <a:latin typeface="Century Gothic" pitchFamily="34" charset="0"/>
              </a:rPr>
              <a:t>= [0, 199</a:t>
            </a:r>
            <a:r>
              <a:rPr lang="en-IE" dirty="0" smtClean="0">
                <a:solidFill>
                  <a:srgbClr val="990033"/>
                </a:solidFill>
                <a:latin typeface="Century Gothic" pitchFamily="34" charset="0"/>
              </a:rPr>
              <a:t>]</a:t>
            </a:r>
          </a:p>
          <a:p>
            <a:pPr>
              <a:tabLst>
                <a:tab pos="1427163" algn="l"/>
              </a:tabLst>
            </a:pPr>
            <a:endParaRPr lang="en-IE" dirty="0" smtClean="0">
              <a:solidFill>
                <a:srgbClr val="990033"/>
              </a:solidFill>
              <a:latin typeface="Century Gothic" pitchFamily="34" charset="0"/>
            </a:endParaRPr>
          </a:p>
          <a:p>
            <a:pPr>
              <a:tabLst>
                <a:tab pos="1427163" algn="l"/>
              </a:tabLst>
            </a:pPr>
            <a:r>
              <a:rPr lang="en-IE" dirty="0" smtClean="0">
                <a:solidFill>
                  <a:srgbClr val="990033"/>
                </a:solidFill>
                <a:latin typeface="Century Gothic" pitchFamily="34" charset="0"/>
              </a:rPr>
              <a:t>To get it between 1 and 200 we must add 1</a:t>
            </a:r>
            <a:endParaRPr lang="en-IE" dirty="0">
              <a:solidFill>
                <a:srgbClr val="990033"/>
              </a:solidFill>
              <a:latin typeface="Century Gothic" pitchFamily="34" charset="0"/>
            </a:endParaRPr>
          </a:p>
          <a:p>
            <a:pPr>
              <a:tabLst>
                <a:tab pos="1427163" algn="l"/>
              </a:tabLst>
            </a:pPr>
            <a:endParaRPr lang="en-IE" dirty="0" smtClean="0">
              <a:solidFill>
                <a:srgbClr val="990033"/>
              </a:solidFill>
              <a:latin typeface="Century Gothic" pitchFamily="34" charset="0"/>
            </a:endParaRPr>
          </a:p>
          <a:p>
            <a:pPr>
              <a:tabLst>
                <a:tab pos="1427163" algn="l"/>
              </a:tabLst>
            </a:pPr>
            <a:r>
              <a:rPr lang="en-IE" dirty="0">
                <a:solidFill>
                  <a:srgbClr val="990033"/>
                </a:solidFill>
                <a:latin typeface="Century Gothic" pitchFamily="34" charset="0"/>
              </a:rPr>
              <a:t>	199 x </a:t>
            </a:r>
            <a:r>
              <a:rPr lang="en-IE" b="1" dirty="0">
                <a:solidFill>
                  <a:srgbClr val="990033"/>
                </a:solidFill>
                <a:latin typeface="Century Gothic" pitchFamily="34" charset="0"/>
              </a:rPr>
              <a:t>[0, 1] </a:t>
            </a:r>
            <a:r>
              <a:rPr lang="en-IE" dirty="0">
                <a:solidFill>
                  <a:srgbClr val="990033"/>
                </a:solidFill>
                <a:latin typeface="Century Gothic" pitchFamily="34" charset="0"/>
              </a:rPr>
              <a:t>+ 1 = [1, 200</a:t>
            </a:r>
            <a:r>
              <a:rPr lang="en-IE" dirty="0" smtClean="0">
                <a:solidFill>
                  <a:srgbClr val="990033"/>
                </a:solidFill>
                <a:latin typeface="Century Gothic" pitchFamily="34" charset="0"/>
              </a:rPr>
              <a:t>]</a:t>
            </a:r>
          </a:p>
          <a:p>
            <a:pPr>
              <a:tabLst>
                <a:tab pos="1427163" algn="l"/>
              </a:tabLst>
            </a:pPr>
            <a:endParaRPr lang="en-IE" dirty="0">
              <a:solidFill>
                <a:srgbClr val="990033"/>
              </a:solidFill>
              <a:latin typeface="Century Gothic" pitchFamily="34" charset="0"/>
            </a:endParaRPr>
          </a:p>
          <a:p>
            <a:pPr>
              <a:tabLst>
                <a:tab pos="1427163" algn="l"/>
              </a:tabLst>
            </a:pPr>
            <a:r>
              <a:rPr lang="en-IE" dirty="0" smtClean="0">
                <a:solidFill>
                  <a:srgbClr val="990033"/>
                </a:solidFill>
                <a:latin typeface="Century Gothic" pitchFamily="34" charset="0"/>
              </a:rPr>
              <a:t>But we must first </a:t>
            </a:r>
            <a:r>
              <a:rPr lang="en-IE" b="1" dirty="0" smtClean="0">
                <a:solidFill>
                  <a:srgbClr val="FF0000"/>
                </a:solidFill>
                <a:latin typeface="Century Gothic" pitchFamily="34" charset="0"/>
              </a:rPr>
              <a:t>SET UP </a:t>
            </a:r>
            <a:r>
              <a:rPr lang="en-IE" dirty="0" smtClean="0">
                <a:solidFill>
                  <a:srgbClr val="990033"/>
                </a:solidFill>
                <a:latin typeface="Century Gothic" pitchFamily="34" charset="0"/>
              </a:rPr>
              <a:t>the calculator to </a:t>
            </a:r>
            <a:r>
              <a:rPr lang="en-IE" b="1" dirty="0" smtClean="0">
                <a:solidFill>
                  <a:srgbClr val="FF0000"/>
                </a:solidFill>
                <a:latin typeface="Century Gothic" pitchFamily="34" charset="0"/>
              </a:rPr>
              <a:t>Fix</a:t>
            </a:r>
            <a:r>
              <a:rPr lang="en-IE" dirty="0" smtClean="0">
                <a:solidFill>
                  <a:srgbClr val="990033"/>
                </a:solidFill>
                <a:latin typeface="Century Gothic" pitchFamily="34" charset="0"/>
              </a:rPr>
              <a:t> to </a:t>
            </a:r>
            <a:r>
              <a:rPr lang="en-IE" b="1" dirty="0" smtClean="0">
                <a:solidFill>
                  <a:srgbClr val="FF0000"/>
                </a:solidFill>
                <a:latin typeface="Century Gothic" pitchFamily="34" charset="0"/>
              </a:rPr>
              <a:t>0</a:t>
            </a:r>
            <a:r>
              <a:rPr lang="en-IE" dirty="0" smtClean="0">
                <a:solidFill>
                  <a:srgbClr val="990033"/>
                </a:solidFill>
                <a:latin typeface="Century Gothic" pitchFamily="34" charset="0"/>
              </a:rPr>
              <a:t> decimal place</a:t>
            </a:r>
          </a:p>
        </p:txBody>
      </p:sp>
    </p:spTree>
    <p:extLst>
      <p:ext uri="{BB962C8B-B14F-4D97-AF65-F5344CB8AC3E}">
        <p14:creationId xmlns:p14="http://schemas.microsoft.com/office/powerpoint/2010/main" val="36417331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47700"/>
            <a:ext cx="276225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own Arrow 4"/>
          <p:cNvSpPr/>
          <p:nvPr/>
        </p:nvSpPr>
        <p:spPr>
          <a:xfrm rot="2438609">
            <a:off x="6040751" y="224858"/>
            <a:ext cx="514379" cy="2730598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62607" y="447645"/>
            <a:ext cx="8639504" cy="400110"/>
          </a:xfrm>
          <a:prstGeom prst="rect">
            <a:avLst/>
          </a:prstGeom>
          <a:solidFill>
            <a:srgbClr val="FFFF00"/>
          </a:solidFill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427163" algn="l"/>
              </a:tabLst>
            </a:pPr>
            <a:r>
              <a:rPr lang="en-IE" sz="2000" dirty="0">
                <a:latin typeface="Century Gothic" pitchFamily="34" charset="0"/>
              </a:rPr>
              <a:t>But we must first </a:t>
            </a:r>
            <a:r>
              <a:rPr lang="en-IE" sz="2000" b="1" dirty="0">
                <a:solidFill>
                  <a:schemeClr val="accent6">
                    <a:lumMod val="75000"/>
                  </a:schemeClr>
                </a:solidFill>
                <a:latin typeface="Century Gothic" pitchFamily="34" charset="0"/>
              </a:rPr>
              <a:t>SET UP </a:t>
            </a:r>
            <a:r>
              <a:rPr lang="en-IE" sz="2000" dirty="0">
                <a:latin typeface="Century Gothic" pitchFamily="34" charset="0"/>
              </a:rPr>
              <a:t>the calculator to </a:t>
            </a:r>
            <a:r>
              <a:rPr lang="en-IE" sz="2000" b="1" dirty="0">
                <a:solidFill>
                  <a:schemeClr val="accent6">
                    <a:lumMod val="75000"/>
                  </a:schemeClr>
                </a:solidFill>
                <a:latin typeface="Century Gothic" pitchFamily="34" charset="0"/>
              </a:rPr>
              <a:t>Fix</a:t>
            </a:r>
            <a:r>
              <a:rPr lang="en-IE" sz="2000" dirty="0">
                <a:latin typeface="Century Gothic" pitchFamily="34" charset="0"/>
              </a:rPr>
              <a:t> to </a:t>
            </a:r>
            <a:r>
              <a:rPr lang="en-IE" sz="2000" b="1" dirty="0">
                <a:ln>
                  <a:solidFill>
                    <a:srgbClr val="FF0000"/>
                  </a:solidFill>
                </a:ln>
                <a:solidFill>
                  <a:schemeClr val="accent6">
                    <a:lumMod val="75000"/>
                  </a:schemeClr>
                </a:solidFill>
                <a:latin typeface="Century Gothic" pitchFamily="34" charset="0"/>
              </a:rPr>
              <a:t>0</a:t>
            </a:r>
            <a:r>
              <a:rPr lang="en-IE" sz="2000" dirty="0">
                <a:latin typeface="Century Gothic" pitchFamily="34" charset="0"/>
              </a:rPr>
              <a:t> decimal place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452648" y="263912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42303819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76275"/>
            <a:ext cx="2762250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own Arrow 4"/>
          <p:cNvSpPr/>
          <p:nvPr/>
        </p:nvSpPr>
        <p:spPr>
          <a:xfrm rot="2438609">
            <a:off x="6035235" y="219266"/>
            <a:ext cx="303007" cy="2730598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2607" y="447645"/>
            <a:ext cx="8639504" cy="400110"/>
          </a:xfrm>
          <a:prstGeom prst="rect">
            <a:avLst/>
          </a:prstGeom>
          <a:solidFill>
            <a:srgbClr val="FFFF00"/>
          </a:solidFill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427163" algn="l"/>
              </a:tabLst>
            </a:pPr>
            <a:r>
              <a:rPr lang="en-IE" sz="2000" dirty="0">
                <a:latin typeface="Century Gothic" pitchFamily="34" charset="0"/>
              </a:rPr>
              <a:t>But we must first </a:t>
            </a:r>
            <a:r>
              <a:rPr lang="en-IE" sz="2000" b="1" dirty="0">
                <a:solidFill>
                  <a:schemeClr val="accent6">
                    <a:lumMod val="75000"/>
                  </a:schemeClr>
                </a:solidFill>
                <a:latin typeface="Century Gothic" pitchFamily="34" charset="0"/>
              </a:rPr>
              <a:t>SET UP </a:t>
            </a:r>
            <a:r>
              <a:rPr lang="en-IE" sz="2000" dirty="0">
                <a:latin typeface="Century Gothic" pitchFamily="34" charset="0"/>
              </a:rPr>
              <a:t>the calculator to </a:t>
            </a:r>
            <a:r>
              <a:rPr lang="en-IE" sz="2000" b="1" dirty="0">
                <a:solidFill>
                  <a:schemeClr val="accent6">
                    <a:lumMod val="75000"/>
                  </a:schemeClr>
                </a:solidFill>
                <a:latin typeface="Century Gothic" pitchFamily="34" charset="0"/>
              </a:rPr>
              <a:t>Fix</a:t>
            </a:r>
            <a:r>
              <a:rPr lang="en-IE" sz="2000" dirty="0">
                <a:latin typeface="Century Gothic" pitchFamily="34" charset="0"/>
              </a:rPr>
              <a:t> to </a:t>
            </a:r>
            <a:r>
              <a:rPr lang="en-IE" sz="2000" b="1" dirty="0">
                <a:ln>
                  <a:solidFill>
                    <a:srgbClr val="FF0000"/>
                  </a:solidFill>
                </a:ln>
                <a:solidFill>
                  <a:schemeClr val="accent6">
                    <a:lumMod val="75000"/>
                  </a:schemeClr>
                </a:solidFill>
                <a:latin typeface="Century Gothic" pitchFamily="34" charset="0"/>
              </a:rPr>
              <a:t>0</a:t>
            </a:r>
            <a:r>
              <a:rPr lang="en-IE" sz="2000" dirty="0">
                <a:latin typeface="Century Gothic" pitchFamily="34" charset="0"/>
              </a:rPr>
              <a:t> decimal place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4934652" y="268642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9605472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5163" y="647700"/>
            <a:ext cx="273367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own Arrow 4"/>
          <p:cNvSpPr/>
          <p:nvPr/>
        </p:nvSpPr>
        <p:spPr>
          <a:xfrm rot="3424561">
            <a:off x="6263596" y="-52745"/>
            <a:ext cx="257190" cy="2730598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2607" y="447645"/>
            <a:ext cx="8639504" cy="400110"/>
          </a:xfrm>
          <a:prstGeom prst="rect">
            <a:avLst/>
          </a:prstGeom>
          <a:solidFill>
            <a:srgbClr val="FFFF00"/>
          </a:solidFill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427163" algn="l"/>
              </a:tabLst>
            </a:pPr>
            <a:r>
              <a:rPr lang="en-IE" sz="2000" dirty="0">
                <a:latin typeface="Century Gothic" pitchFamily="34" charset="0"/>
              </a:rPr>
              <a:t>But we must first </a:t>
            </a:r>
            <a:r>
              <a:rPr lang="en-IE" sz="2000" b="1" dirty="0">
                <a:solidFill>
                  <a:schemeClr val="accent6">
                    <a:lumMod val="75000"/>
                  </a:schemeClr>
                </a:solidFill>
                <a:latin typeface="Century Gothic" pitchFamily="34" charset="0"/>
              </a:rPr>
              <a:t>SET UP </a:t>
            </a:r>
            <a:r>
              <a:rPr lang="en-IE" sz="2000" dirty="0">
                <a:latin typeface="Century Gothic" pitchFamily="34" charset="0"/>
              </a:rPr>
              <a:t>the calculator to </a:t>
            </a:r>
            <a:r>
              <a:rPr lang="en-IE" sz="2000" b="1" dirty="0">
                <a:solidFill>
                  <a:schemeClr val="accent6">
                    <a:lumMod val="75000"/>
                  </a:schemeClr>
                </a:solidFill>
                <a:latin typeface="Century Gothic" pitchFamily="34" charset="0"/>
              </a:rPr>
              <a:t>Fix</a:t>
            </a:r>
            <a:r>
              <a:rPr lang="en-IE" sz="2000" dirty="0">
                <a:latin typeface="Century Gothic" pitchFamily="34" charset="0"/>
              </a:rPr>
              <a:t> to </a:t>
            </a:r>
            <a:r>
              <a:rPr lang="en-IE" sz="2000" b="1" dirty="0">
                <a:ln>
                  <a:solidFill>
                    <a:srgbClr val="FF0000"/>
                  </a:solidFill>
                </a:ln>
                <a:solidFill>
                  <a:schemeClr val="accent6">
                    <a:lumMod val="75000"/>
                  </a:schemeClr>
                </a:solidFill>
                <a:latin typeface="Century Gothic" pitchFamily="34" charset="0"/>
              </a:rPr>
              <a:t>0</a:t>
            </a:r>
            <a:r>
              <a:rPr lang="en-IE" sz="2000" dirty="0">
                <a:latin typeface="Century Gothic" pitchFamily="34" charset="0"/>
              </a:rPr>
              <a:t> decimal place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4398608" y="476753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9662606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57225"/>
            <a:ext cx="2762250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2607" y="447645"/>
            <a:ext cx="8639504" cy="400110"/>
          </a:xfrm>
          <a:prstGeom prst="rect">
            <a:avLst/>
          </a:prstGeom>
          <a:solidFill>
            <a:srgbClr val="FFFF00"/>
          </a:solidFill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427163" algn="l"/>
              </a:tabLst>
            </a:pPr>
            <a:r>
              <a:rPr lang="en-IE" sz="2000" dirty="0">
                <a:latin typeface="Century Gothic" pitchFamily="34" charset="0"/>
              </a:rPr>
              <a:t>But we must first </a:t>
            </a:r>
            <a:r>
              <a:rPr lang="en-IE" sz="2000" b="1" dirty="0">
                <a:solidFill>
                  <a:schemeClr val="accent6">
                    <a:lumMod val="75000"/>
                  </a:schemeClr>
                </a:solidFill>
                <a:latin typeface="Century Gothic" pitchFamily="34" charset="0"/>
              </a:rPr>
              <a:t>SET UP </a:t>
            </a:r>
            <a:r>
              <a:rPr lang="en-IE" sz="2000" dirty="0">
                <a:latin typeface="Century Gothic" pitchFamily="34" charset="0"/>
              </a:rPr>
              <a:t>the calculator to </a:t>
            </a:r>
            <a:r>
              <a:rPr lang="en-IE" sz="2000" b="1" dirty="0">
                <a:solidFill>
                  <a:schemeClr val="accent6">
                    <a:lumMod val="75000"/>
                  </a:schemeClr>
                </a:solidFill>
                <a:latin typeface="Century Gothic" pitchFamily="34" charset="0"/>
              </a:rPr>
              <a:t>Fix</a:t>
            </a:r>
            <a:r>
              <a:rPr lang="en-IE" sz="2000" dirty="0">
                <a:latin typeface="Century Gothic" pitchFamily="34" charset="0"/>
              </a:rPr>
              <a:t> to </a:t>
            </a:r>
            <a:r>
              <a:rPr lang="en-IE" sz="2000" b="1" dirty="0">
                <a:ln>
                  <a:solidFill>
                    <a:srgbClr val="FF0000"/>
                  </a:solidFill>
                </a:ln>
                <a:solidFill>
                  <a:schemeClr val="accent6">
                    <a:lumMod val="75000"/>
                  </a:schemeClr>
                </a:solidFill>
                <a:latin typeface="Century Gothic" pitchFamily="34" charset="0"/>
              </a:rPr>
              <a:t>0</a:t>
            </a:r>
            <a:r>
              <a:rPr lang="en-IE" sz="2000" dirty="0">
                <a:latin typeface="Century Gothic" pitchFamily="34" charset="0"/>
              </a:rPr>
              <a:t> decimal place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515712" y="552430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5515825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113" y="647700"/>
            <a:ext cx="277177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own Arrow 2"/>
          <p:cNvSpPr/>
          <p:nvPr/>
        </p:nvSpPr>
        <p:spPr>
          <a:xfrm rot="6149143">
            <a:off x="6256974" y="503513"/>
            <a:ext cx="288097" cy="2807717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6383839" y="1266731"/>
            <a:ext cx="2459092" cy="1533619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tells us it has been </a:t>
            </a:r>
          </a:p>
          <a:p>
            <a:pPr algn="ctr"/>
            <a:r>
              <a:rPr lang="en-IE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 </a:t>
            </a: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</a:t>
            </a:r>
          </a:p>
          <a:p>
            <a:pPr algn="ctr"/>
            <a:r>
              <a:rPr lang="en-IE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x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311043" y="3714751"/>
            <a:ext cx="2459092" cy="142875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endParaRPr lang="en-IE" dirty="0" smtClean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ow need to tell it what we want</a:t>
            </a:r>
            <a:r>
              <a:rPr lang="en-IE" dirty="0">
                <a:solidFill>
                  <a:srgbClr val="990033"/>
                </a:solidFill>
                <a:latin typeface="Century Gothic" pitchFamily="34" charset="0"/>
              </a:rPr>
              <a:t> </a:t>
            </a:r>
            <a:endParaRPr lang="en-IE" dirty="0" smtClean="0">
              <a:solidFill>
                <a:srgbClr val="990033"/>
              </a:solidFill>
              <a:latin typeface="Century Gothic" pitchFamily="34" charset="0"/>
            </a:endParaRPr>
          </a:p>
          <a:p>
            <a:pPr algn="ctr"/>
            <a:endParaRPr lang="en-IE" dirty="0">
              <a:solidFill>
                <a:srgbClr val="990033"/>
              </a:solidFill>
              <a:latin typeface="Century Gothic" pitchFamily="34" charset="0"/>
            </a:endParaRPr>
          </a:p>
          <a:p>
            <a:pPr algn="ctr"/>
            <a:r>
              <a:rPr lang="en-IE" dirty="0" smtClean="0">
                <a:solidFill>
                  <a:srgbClr val="990033"/>
                </a:solidFill>
                <a:latin typeface="Century Gothic" pitchFamily="34" charset="0"/>
              </a:rPr>
              <a:t>199 </a:t>
            </a:r>
            <a:r>
              <a:rPr lang="en-IE" dirty="0">
                <a:solidFill>
                  <a:srgbClr val="990033"/>
                </a:solidFill>
                <a:latin typeface="Century Gothic" pitchFamily="34" charset="0"/>
              </a:rPr>
              <a:t>x </a:t>
            </a:r>
            <a:r>
              <a:rPr lang="en-IE" b="1" dirty="0">
                <a:solidFill>
                  <a:srgbClr val="990033"/>
                </a:solidFill>
                <a:latin typeface="Century Gothic" pitchFamily="34" charset="0"/>
              </a:rPr>
              <a:t>[0, 1] </a:t>
            </a:r>
            <a:r>
              <a:rPr lang="en-IE" dirty="0">
                <a:solidFill>
                  <a:srgbClr val="990033"/>
                </a:solidFill>
                <a:latin typeface="Century Gothic" pitchFamily="34" charset="0"/>
              </a:rPr>
              <a:t>+ 1 </a:t>
            </a:r>
            <a:endParaRPr lang="en-IE" dirty="0" smtClean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497372" y="516235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5669652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821" y="832425"/>
            <a:ext cx="89911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1169988" algn="l"/>
              </a:tabLst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Ran#: Generates </a:t>
            </a:r>
            <a:r>
              <a:rPr lang="en-IE" dirty="0">
                <a:latin typeface="Tahoma" pitchFamily="34" charset="0"/>
                <a:ea typeface="Tahoma" pitchFamily="34" charset="0"/>
                <a:cs typeface="Tahoma" pitchFamily="34" charset="0"/>
              </a:rPr>
              <a:t>a pseudo </a:t>
            </a: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random number to 3 decimal places that </a:t>
            </a:r>
            <a:r>
              <a:rPr lang="en-IE" dirty="0">
                <a:latin typeface="Tahoma" pitchFamily="34" charset="0"/>
                <a:ea typeface="Tahoma" pitchFamily="34" charset="0"/>
                <a:cs typeface="Tahoma" pitchFamily="34" charset="0"/>
              </a:rPr>
              <a:t>is less than 1.</a:t>
            </a:r>
          </a:p>
          <a:p>
            <a:pPr>
              <a:tabLst>
                <a:tab pos="1169988" algn="l"/>
              </a:tabLst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	i.e</a:t>
            </a:r>
            <a:r>
              <a:rPr lang="en-IE" dirty="0">
                <a:latin typeface="Tahoma" pitchFamily="34" charset="0"/>
                <a:ea typeface="Tahoma" pitchFamily="34" charset="0"/>
                <a:cs typeface="Tahoma" pitchFamily="34" charset="0"/>
              </a:rPr>
              <a:t>. it generates a random number in the range </a:t>
            </a:r>
            <a:r>
              <a:rPr lang="en-IE" b="1" dirty="0">
                <a:latin typeface="Tahoma" pitchFamily="34" charset="0"/>
                <a:ea typeface="Tahoma" pitchFamily="34" charset="0"/>
                <a:cs typeface="Tahoma" pitchFamily="34" charset="0"/>
              </a:rPr>
              <a:t>[0, 1</a:t>
            </a:r>
            <a:r>
              <a:rPr lang="en-IE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]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47700"/>
            <a:ext cx="276225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own Arrow 4"/>
          <p:cNvSpPr/>
          <p:nvPr/>
        </p:nvSpPr>
        <p:spPr>
          <a:xfrm rot="2478541">
            <a:off x="5464146" y="1337205"/>
            <a:ext cx="416710" cy="471586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6180083" y="1478756"/>
            <a:ext cx="2459092" cy="116036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an# </a:t>
            </a:r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s in Yellow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3452648" y="263912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6305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113" y="642938"/>
            <a:ext cx="2771775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4373672" y="438130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7696893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647700"/>
            <a:ext cx="27432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4373672" y="438130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8808370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113" y="661988"/>
            <a:ext cx="2771775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431382" y="263912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8987485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42938"/>
            <a:ext cx="2762250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935522" y="552430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0182975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661988"/>
            <a:ext cx="2743200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4811822" y="514330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7712056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676275"/>
            <a:ext cx="2743200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465473" y="517696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7513247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5163" y="642938"/>
            <a:ext cx="2733675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5281871" y="554556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40169520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661988"/>
            <a:ext cx="2743200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5292504" y="554556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2584835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925" y="652463"/>
            <a:ext cx="272415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5269022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7330713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113" y="652463"/>
            <a:ext cx="2771775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5249972" y="552430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2634964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76275"/>
            <a:ext cx="2762250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916767" y="5555758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4" name="TextBox 3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7543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3405" y="362597"/>
            <a:ext cx="49239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u="sng" dirty="0" smtClean="0">
                <a:solidFill>
                  <a:srgbClr val="7030A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ing your calculator</a:t>
            </a:r>
            <a:endParaRPr lang="en-IE" sz="4000" u="sng" dirty="0">
              <a:solidFill>
                <a:srgbClr val="7030A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>
            <a:hlinkClick r:id="rId2" action="ppaction://hlinksldjump"/>
          </p:cNvPr>
          <p:cNvSpPr txBox="1"/>
          <p:nvPr/>
        </p:nvSpPr>
        <p:spPr>
          <a:xfrm>
            <a:off x="1245479" y="1403113"/>
            <a:ext cx="353378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sing  Ran#</a:t>
            </a:r>
          </a:p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sing   Ranint</a:t>
            </a:r>
          </a:p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Oval 3">
            <a:hlinkClick r:id="" action="ppaction://hlinkshowjump?jump=nextslide">
              <a:snd r:embed="rId3" name="click.wav"/>
            </a:hlinkClick>
          </p:cNvPr>
          <p:cNvSpPr/>
          <p:nvPr/>
        </p:nvSpPr>
        <p:spPr>
          <a:xfrm>
            <a:off x="476250" y="17145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Oval 7">
            <a:hlinkClick r:id="rId2" action="ppaction://hlinksldjump">
              <a:snd r:embed="rId3" name="click.wav"/>
            </a:hlinkClick>
          </p:cNvPr>
          <p:cNvSpPr/>
          <p:nvPr/>
        </p:nvSpPr>
        <p:spPr>
          <a:xfrm>
            <a:off x="476250" y="25527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2" action="ppaction://hlinksldjump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Oval 8">
            <a:hlinkClick r:id="rId4" action="ppaction://hlinksldjump">
              <a:snd r:embed="rId3" name="click.wav"/>
            </a:hlinkClick>
          </p:cNvPr>
          <p:cNvSpPr/>
          <p:nvPr/>
        </p:nvSpPr>
        <p:spPr>
          <a:xfrm>
            <a:off x="457200" y="337185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Oval 9">
            <a:hlinkClick r:id="rId5" action="ppaction://hlinksldjump">
              <a:snd r:embed="rId3" name="click.wav"/>
            </a:hlinkClick>
          </p:cNvPr>
          <p:cNvSpPr/>
          <p:nvPr/>
        </p:nvSpPr>
        <p:spPr>
          <a:xfrm>
            <a:off x="476250" y="41910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005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05375" y="838200"/>
            <a:ext cx="2495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E" dirty="0">
              <a:latin typeface="Century Gothic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751" y="1324868"/>
            <a:ext cx="3131344" cy="52607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4325" y="247650"/>
            <a:ext cx="83248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Generating whole numbers in a given interval [1,200]   using Rani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17739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8710" y="515097"/>
            <a:ext cx="3651014" cy="5775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own Arrow 3"/>
          <p:cNvSpPr/>
          <p:nvPr/>
        </p:nvSpPr>
        <p:spPr>
          <a:xfrm rot="2478541">
            <a:off x="5279154" y="1619616"/>
            <a:ext cx="424553" cy="471586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180083" y="1478756"/>
            <a:ext cx="2459092" cy="116036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anint </a:t>
            </a:r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s in Red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290038" y="2392692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314325" y="3810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U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ing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Rani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2395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8534" y="546625"/>
            <a:ext cx="3508324" cy="5735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3402122" y="583973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5" name="TextBox 4"/>
          <p:cNvSpPr txBox="1"/>
          <p:nvPr/>
        </p:nvSpPr>
        <p:spPr>
          <a:xfrm>
            <a:off x="314325" y="3810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U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ing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Rani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3628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8265" y="570723"/>
            <a:ext cx="3628397" cy="5656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6180083" y="1828800"/>
            <a:ext cx="2459092" cy="11430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want our interval  to be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[1,200]</a:t>
            </a:r>
            <a:endParaRPr lang="en-IE" sz="2800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809356" y="534886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314325" y="3810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U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ing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Rani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5978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5246" y="530964"/>
            <a:ext cx="3621998" cy="5712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own Arrow 4"/>
          <p:cNvSpPr/>
          <p:nvPr/>
        </p:nvSpPr>
        <p:spPr>
          <a:xfrm rot="3189853">
            <a:off x="5673429" y="1302749"/>
            <a:ext cx="490110" cy="3309732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6180083" y="1478756"/>
            <a:ext cx="2459092" cy="116036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comma is here in yellow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756638" y="2308828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314325" y="3810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U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ing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Rani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50727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5246" y="530964"/>
            <a:ext cx="3621998" cy="5712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own Arrow 4"/>
          <p:cNvSpPr/>
          <p:nvPr/>
        </p:nvSpPr>
        <p:spPr>
          <a:xfrm rot="3189853">
            <a:off x="5673429" y="1302749"/>
            <a:ext cx="490110" cy="3309732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6180083" y="1478756"/>
            <a:ext cx="2459092" cy="116036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comma is here in yellow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222255" y="398275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314325" y="3810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U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ing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Rani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96670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795" y="546625"/>
            <a:ext cx="3506920" cy="5775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3414971" y="54161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4" name="TextBox 3"/>
          <p:cNvSpPr txBox="1"/>
          <p:nvPr/>
        </p:nvSpPr>
        <p:spPr>
          <a:xfrm>
            <a:off x="314325" y="3810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U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ing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Rani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20570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269" y="514296"/>
            <a:ext cx="3577627" cy="5767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2849672" y="587561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4" name="TextBox 3"/>
          <p:cNvSpPr txBox="1"/>
          <p:nvPr/>
        </p:nvSpPr>
        <p:spPr>
          <a:xfrm>
            <a:off x="314325" y="3810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U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ing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Rani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9497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3072983" y="2204336"/>
            <a:ext cx="389744" cy="344774"/>
          </a:xfrm>
          <a:prstGeom prst="roundRect">
            <a:avLst/>
          </a:prstGeom>
          <a:solidFill>
            <a:srgbClr val="00FFFF"/>
          </a:solidFill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7414" y="518194"/>
            <a:ext cx="3552924" cy="5698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2849672" y="578877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6" name="TextBox 5"/>
          <p:cNvSpPr txBox="1"/>
          <p:nvPr/>
        </p:nvSpPr>
        <p:spPr>
          <a:xfrm>
            <a:off x="314325" y="3810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U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ing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Rani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50727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925" y="657225"/>
            <a:ext cx="2724150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5255417" y="5539978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6180083" y="1261242"/>
            <a:ext cx="2459092" cy="216775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o keep generating a random 3 digit number between 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[0,1]</a:t>
            </a: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repeatedly press</a:t>
            </a:r>
          </a:p>
          <a:p>
            <a:pPr algn="ctr"/>
            <a:r>
              <a:rPr lang="en-IE" sz="2800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=</a:t>
            </a:r>
            <a:endParaRPr lang="en-IE" sz="2800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79481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5145" y="510793"/>
            <a:ext cx="3585751" cy="583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own Arrow 3"/>
          <p:cNvSpPr/>
          <p:nvPr/>
        </p:nvSpPr>
        <p:spPr>
          <a:xfrm rot="3189853">
            <a:off x="5781706" y="1410093"/>
            <a:ext cx="354723" cy="3309732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6180083" y="1478756"/>
            <a:ext cx="2459092" cy="116036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bracket is here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233005" y="403968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314325" y="3810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U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ing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Rani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61924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370" y="485888"/>
            <a:ext cx="3644655" cy="5833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6180083" y="1261242"/>
            <a:ext cx="2459092" cy="216775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o keep generating a random 3 digit number between 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[1,200]</a:t>
            </a: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repeatedly press</a:t>
            </a:r>
          </a:p>
          <a:p>
            <a:pPr algn="ctr"/>
            <a:r>
              <a:rPr lang="en-IE" sz="2800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=</a:t>
            </a:r>
            <a:endParaRPr lang="en-IE" sz="2800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184405" y="588402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314325" y="3810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U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ing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Rani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7911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721" y="548175"/>
            <a:ext cx="3546257" cy="5742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5097572" y="58543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5" name="TextBox 4"/>
          <p:cNvSpPr txBox="1"/>
          <p:nvPr/>
        </p:nvSpPr>
        <p:spPr>
          <a:xfrm>
            <a:off x="314325" y="3810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U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ing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Rani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8731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721" y="548175"/>
            <a:ext cx="3546257" cy="5742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5078522" y="58543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5" name="TextBox 4"/>
          <p:cNvSpPr txBox="1"/>
          <p:nvPr/>
        </p:nvSpPr>
        <p:spPr>
          <a:xfrm>
            <a:off x="314325" y="3810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U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ing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Rani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83533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3405" y="362597"/>
            <a:ext cx="49239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u="sng" dirty="0" smtClean="0">
                <a:solidFill>
                  <a:srgbClr val="7030A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ing your calculator</a:t>
            </a:r>
            <a:endParaRPr lang="en-IE" sz="4000" u="sng" dirty="0">
              <a:solidFill>
                <a:srgbClr val="7030A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>
            <a:hlinkClick r:id="rId2" action="ppaction://hlinksldjump"/>
          </p:cNvPr>
          <p:cNvSpPr txBox="1"/>
          <p:nvPr/>
        </p:nvSpPr>
        <p:spPr>
          <a:xfrm>
            <a:off x="1245479" y="1403113"/>
            <a:ext cx="353378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sing  Ran#</a:t>
            </a:r>
          </a:p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sing   Ranint</a:t>
            </a:r>
          </a:p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Oval 3">
            <a:hlinkClick r:id="" action="ppaction://hlinkshowjump?jump=nextslide">
              <a:snd r:embed="rId3" name="click.wav"/>
            </a:hlinkClick>
          </p:cNvPr>
          <p:cNvSpPr/>
          <p:nvPr/>
        </p:nvSpPr>
        <p:spPr>
          <a:xfrm>
            <a:off x="476250" y="17145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Oval 7">
            <a:hlinkClick r:id="rId2" action="ppaction://hlinksldjump">
              <a:snd r:embed="rId3" name="click.wav"/>
            </a:hlinkClick>
          </p:cNvPr>
          <p:cNvSpPr/>
          <p:nvPr/>
        </p:nvSpPr>
        <p:spPr>
          <a:xfrm>
            <a:off x="476250" y="25527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2" action="ppaction://hlinksldjump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Oval 8">
            <a:hlinkClick r:id="rId4" action="ppaction://hlinksldjump">
              <a:snd r:embed="rId3" name="click.wav"/>
            </a:hlinkClick>
          </p:cNvPr>
          <p:cNvSpPr/>
          <p:nvPr/>
        </p:nvSpPr>
        <p:spPr>
          <a:xfrm>
            <a:off x="457200" y="337185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Oval 9">
            <a:hlinkClick r:id="rId5" action="ppaction://hlinksldjump">
              <a:snd r:embed="rId3" name="click.wav"/>
            </a:hlinkClick>
          </p:cNvPr>
          <p:cNvSpPr/>
          <p:nvPr/>
        </p:nvSpPr>
        <p:spPr>
          <a:xfrm>
            <a:off x="476250" y="41910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005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588" y="647700"/>
            <a:ext cx="279082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29520" y="929244"/>
            <a:ext cx="30977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 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6,5,5,4,5,5,6,5 and 4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Down Arrow 2"/>
          <p:cNvSpPr/>
          <p:nvPr/>
        </p:nvSpPr>
        <p:spPr>
          <a:xfrm rot="2901930">
            <a:off x="6018252" y="1016529"/>
            <a:ext cx="292815" cy="3953016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5910456" y="1364735"/>
            <a:ext cx="2944460" cy="92333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to make sur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s clear of all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vious conten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438453" y="263932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4871442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652463"/>
            <a:ext cx="278130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07504" y="929244"/>
            <a:ext cx="30977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 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6,5,5,4,5,5,6,5 and 4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Down Arrow 2"/>
          <p:cNvSpPr/>
          <p:nvPr/>
        </p:nvSpPr>
        <p:spPr>
          <a:xfrm rot="2901930">
            <a:off x="6013761" y="960478"/>
            <a:ext cx="353792" cy="3988900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5910456" y="1364735"/>
            <a:ext cx="2944460" cy="92333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to make sur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s clear of all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vious conten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9074" y="15240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4363696" y="438217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670870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7504" y="929244"/>
            <a:ext cx="30256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6,5,5,4,5,5,6,5 and 4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191810" y="1582442"/>
            <a:ext cx="2541658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o clear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LL</a:t>
            </a:r>
            <a:endParaRPr lang="en-IE" sz="24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944" y="681112"/>
            <a:ext cx="2743200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5240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4289265" y="518956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6149218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7504" y="929244"/>
            <a:ext cx="30256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6,5,5,4,5,5,6,5 and 4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431838" y="1582442"/>
            <a:ext cx="1755159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e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reset all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704850"/>
            <a:ext cx="2647950" cy="544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269022" y="556239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38667939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7504" y="929244"/>
            <a:ext cx="30256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6,5,5,4,5,5,6,5 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d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4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412801" y="1582442"/>
            <a:ext cx="2099677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really do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gree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C</a:t>
            </a:r>
            <a:endParaRPr lang="en-IE" sz="24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76275"/>
            <a:ext cx="2657475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233138" y="436002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582517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642938"/>
            <a:ext cx="2781300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5269022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7016474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7504" y="929244"/>
            <a:ext cx="30256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6,5,5,4,5,5,6,5 and 4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166167" y="1582442"/>
            <a:ext cx="2592953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calculat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od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688429"/>
            <a:ext cx="266700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926122" y="265837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3567572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7504" y="929244"/>
            <a:ext cx="30256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6,5,5,4,5,5,6,5 and 4 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925" y="695325"/>
            <a:ext cx="2724150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6166167" y="1582442"/>
            <a:ext cx="2592953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calculat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od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897422" y="514107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34906312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7504" y="929244"/>
            <a:ext cx="30256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6,5,5,4,5,5,6,5 and 4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152219" y="1582442"/>
            <a:ext cx="2620846" cy="36933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only have 1 variabl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8975" y="709613"/>
            <a:ext cx="2686050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440222" y="511361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8255238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7504" y="929244"/>
            <a:ext cx="30256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6,5,5,4,5,5,6,5 and 4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445958" y="1582442"/>
            <a:ext cx="2033377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ow input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ur data pressing </a:t>
            </a:r>
          </a:p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term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95325"/>
            <a:ext cx="2657475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365255" y="475166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9317076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7504" y="929244"/>
            <a:ext cx="30256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6,5,5,4,5,5,6,5 and 4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709613"/>
            <a:ext cx="2647950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5237123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3530642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7504" y="929244"/>
            <a:ext cx="30256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6,5,5,4,5,5,6,5 and 4 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550" y="695325"/>
            <a:ext cx="2628900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3918688" y="4768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8860948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7504" y="929244"/>
            <a:ext cx="30256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6,5,5,4,5,5,6,5 and 4 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550" y="690563"/>
            <a:ext cx="262890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5269022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0184329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7504" y="929244"/>
            <a:ext cx="30256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6,5,5,4,5,5,6,5 and 4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114007" y="1582442"/>
            <a:ext cx="2697277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peat this proces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until the data is entered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690563"/>
            <a:ext cx="264795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889005" y="475387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4137654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7504" y="929244"/>
            <a:ext cx="30256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6,5,5,4,5,5,6,5 and 4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940153" y="1582442"/>
            <a:ext cx="2880320" cy="203132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finished inputting the data. </a:t>
            </a:r>
          </a:p>
          <a:p>
            <a:pPr lvl="0"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ow need to get to where we can analyse it</a:t>
            </a:r>
          </a:p>
          <a:p>
            <a:pPr lvl="0"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 AC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213" y="681038"/>
            <a:ext cx="2695575" cy="549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249972" y="435382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30592956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7504" y="929244"/>
            <a:ext cx="30256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6,5,5,4,5,5,6,5 and 4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213" y="700088"/>
            <a:ext cx="2695575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Down Arrow 6"/>
          <p:cNvSpPr/>
          <p:nvPr/>
        </p:nvSpPr>
        <p:spPr>
          <a:xfrm rot="2901930">
            <a:off x="5293382" y="1254964"/>
            <a:ext cx="370723" cy="4597235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6037515" y="1582442"/>
            <a:ext cx="2850268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analys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have inpu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389422" y="2609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31618321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42938"/>
            <a:ext cx="2762250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own Arrow 4"/>
          <p:cNvSpPr/>
          <p:nvPr/>
        </p:nvSpPr>
        <p:spPr>
          <a:xfrm rot="6814608">
            <a:off x="6431785" y="1903030"/>
            <a:ext cx="270061" cy="2836097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6132784" y="1261241"/>
            <a:ext cx="2806263" cy="4114799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calculator automatically displays in Natural display.</a:t>
            </a:r>
          </a:p>
          <a:p>
            <a:pPr algn="ctr"/>
            <a:endParaRPr lang="en-IE" dirty="0" smtClean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f we are generating lots of numbers this may become annoying.</a:t>
            </a:r>
          </a:p>
          <a:p>
            <a:pPr algn="ctr"/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</a:t>
            </a:r>
            <a:r>
              <a:rPr lang="en-IE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 </a:t>
            </a:r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nto </a:t>
            </a:r>
            <a:r>
              <a:rPr lang="en-IE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</a:t>
            </a:r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r Display</a:t>
            </a: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as a single line …Decimals)</a:t>
            </a:r>
            <a:endParaRPr lang="en-IE" sz="2800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3452648" y="263912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6" name="TextBox 5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2328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7504" y="929244"/>
            <a:ext cx="30256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6,5,5,4,5,5,6,5 and 4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85800"/>
            <a:ext cx="2657475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440222" y="5149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Down Arrow 9"/>
          <p:cNvSpPr/>
          <p:nvPr/>
        </p:nvSpPr>
        <p:spPr>
          <a:xfrm rot="2901930">
            <a:off x="5293382" y="1254964"/>
            <a:ext cx="370723" cy="4597235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037515" y="1582442"/>
            <a:ext cx="2850268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analys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have inpu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07072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7504" y="929244"/>
            <a:ext cx="30256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6,5,5,4,5,5,6,5 and 4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90563"/>
            <a:ext cx="2657475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427522" y="47494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Down Arrow 9"/>
          <p:cNvSpPr/>
          <p:nvPr/>
        </p:nvSpPr>
        <p:spPr>
          <a:xfrm rot="5400000" flipH="1">
            <a:off x="5990107" y="977556"/>
            <a:ext cx="293430" cy="1823357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6343295" y="1582442"/>
            <a:ext cx="2238690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o see the </a:t>
            </a:r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ar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anc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50308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263" y="709613"/>
            <a:ext cx="2657475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07504" y="929244"/>
            <a:ext cx="30256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6,5,5,4,5,5,6,5 and 4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Down Arrow 9"/>
          <p:cNvSpPr/>
          <p:nvPr/>
        </p:nvSpPr>
        <p:spPr>
          <a:xfrm rot="5400000" flipH="1">
            <a:off x="5469121" y="456571"/>
            <a:ext cx="293430" cy="2865328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6377026" y="1582442"/>
            <a:ext cx="2171235" cy="113877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tandard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</a:p>
          <a:p>
            <a:pPr lvl="0" algn="ctr"/>
            <a:r>
              <a:rPr lang="en-IE" sz="32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σx</a:t>
            </a:r>
            <a:endParaRPr lang="en-IE" sz="32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329222" y="51367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6774210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7504" y="929244"/>
            <a:ext cx="30256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6,5,5,4,5,5,6,5 and 4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213" y="657225"/>
            <a:ext cx="2695575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5269022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31387925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7504" y="929244"/>
            <a:ext cx="30256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Standard Deviation</a:t>
            </a:r>
          </a:p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6,5,5,4,5,5,6,5 and 4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444208" y="1582442"/>
            <a:ext cx="2070246" cy="92333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is is th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the data se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738" y="676275"/>
            <a:ext cx="2676525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5962800" y="2937718"/>
            <a:ext cx="3177088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ee more analysis details,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alyse the data again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9986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3405" y="362597"/>
            <a:ext cx="49239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u="sng" dirty="0" smtClean="0">
                <a:solidFill>
                  <a:srgbClr val="7030A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ing your calculator</a:t>
            </a:r>
            <a:endParaRPr lang="en-IE" sz="4000" u="sng" dirty="0">
              <a:solidFill>
                <a:srgbClr val="7030A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>
            <a:hlinkClick r:id="rId3" action="ppaction://hlinksldjump"/>
          </p:cNvPr>
          <p:cNvSpPr txBox="1"/>
          <p:nvPr/>
        </p:nvSpPr>
        <p:spPr>
          <a:xfrm>
            <a:off x="1245479" y="1403113"/>
            <a:ext cx="353378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sing  Ran#</a:t>
            </a:r>
          </a:p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sing   Ranint</a:t>
            </a:r>
          </a:p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Oval 3">
            <a:hlinkClick r:id="" action="ppaction://hlinkshowjump?jump=nextslide">
              <a:snd r:embed="rId4" name="click.wav"/>
            </a:hlinkClick>
          </p:cNvPr>
          <p:cNvSpPr/>
          <p:nvPr/>
        </p:nvSpPr>
        <p:spPr>
          <a:xfrm>
            <a:off x="476250" y="17145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Oval 7">
            <a:hlinkClick r:id="rId3" action="ppaction://hlinksldjump">
              <a:snd r:embed="rId4" name="click.wav"/>
            </a:hlinkClick>
          </p:cNvPr>
          <p:cNvSpPr/>
          <p:nvPr/>
        </p:nvSpPr>
        <p:spPr>
          <a:xfrm>
            <a:off x="476250" y="25527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3" action="ppaction://hlinksldjump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Oval 8">
            <a:hlinkClick r:id="rId5" action="ppaction://hlinksldjump">
              <a:snd r:embed="rId4" name="click.wav"/>
            </a:hlinkClick>
          </p:cNvPr>
          <p:cNvSpPr/>
          <p:nvPr/>
        </p:nvSpPr>
        <p:spPr>
          <a:xfrm>
            <a:off x="457200" y="337185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Oval 9">
            <a:hlinkClick r:id="rId6" action="ppaction://hlinksldjump">
              <a:snd r:embed="rId4" name="click.wav"/>
            </a:hlinkClick>
          </p:cNvPr>
          <p:cNvSpPr/>
          <p:nvPr/>
        </p:nvSpPr>
        <p:spPr>
          <a:xfrm>
            <a:off x="476250" y="41910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005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9512" y="1096419"/>
            <a:ext cx="80428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Correlation Coefficient for the following data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588" y="647700"/>
            <a:ext cx="279082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own Arrow 2"/>
          <p:cNvSpPr/>
          <p:nvPr/>
        </p:nvSpPr>
        <p:spPr>
          <a:xfrm rot="2901930">
            <a:off x="6015098" y="1017269"/>
            <a:ext cx="274218" cy="3953016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5852105" y="1281085"/>
            <a:ext cx="3061159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to make sur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s 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l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a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all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viou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ten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031424"/>
              </p:ext>
            </p:extLst>
          </p:nvPr>
        </p:nvGraphicFramePr>
        <p:xfrm>
          <a:off x="378314" y="1772912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9074" y="15240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440222" y="26285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TextBox 10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51346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93064E-6 L -0.00382 -0.2097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-1049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  <p:bldP spid="8" grpId="0"/>
      <p:bldP spid="10" grpId="0" animBg="1"/>
      <p:bldP spid="1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652463"/>
            <a:ext cx="278130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own Arrow 2"/>
          <p:cNvSpPr/>
          <p:nvPr/>
        </p:nvSpPr>
        <p:spPr>
          <a:xfrm rot="2901930">
            <a:off x="6091405" y="1007664"/>
            <a:ext cx="252028" cy="3988900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5852107" y="1364735"/>
            <a:ext cx="3061159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to make sur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s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l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a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all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vious conten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711090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9074" y="61912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389042" y="4376198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601612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75166" y="1582442"/>
            <a:ext cx="2374946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o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lear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ll</a:t>
            </a:r>
            <a:endParaRPr lang="en-IE" sz="24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666750"/>
            <a:ext cx="2743200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4891285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4355706" y="5149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31082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349991" y="1582442"/>
            <a:ext cx="1918860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es 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Reset all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704850"/>
            <a:ext cx="2647950" cy="544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7773258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5249972" y="556611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8422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76275"/>
            <a:ext cx="2762250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4934606" y="268642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4" name="TextBox 3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58749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76275"/>
            <a:ext cx="2657475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5623805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412801" y="1582442"/>
            <a:ext cx="2099677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really do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gree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C</a:t>
            </a:r>
            <a:endParaRPr lang="en-IE" sz="24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5230922" y="43684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TextBox 9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06654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66167" y="1582442"/>
            <a:ext cx="2592953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calculat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od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688429"/>
            <a:ext cx="266700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9772879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4907072" y="266287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3503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925" y="695325"/>
            <a:ext cx="2724150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2493123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897422" y="51304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Down Arrow 6"/>
          <p:cNvSpPr/>
          <p:nvPr/>
        </p:nvSpPr>
        <p:spPr>
          <a:xfrm rot="5585335">
            <a:off x="6631754" y="413038"/>
            <a:ext cx="221724" cy="2749243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9" name="Rectangle 8"/>
          <p:cNvSpPr/>
          <p:nvPr/>
        </p:nvSpPr>
        <p:spPr>
          <a:xfrm>
            <a:off x="6166167" y="1582442"/>
            <a:ext cx="2592953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calculat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od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0839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311717" y="1582442"/>
            <a:ext cx="2301848" cy="36933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2 variables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8975" y="709613"/>
            <a:ext cx="2686050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831799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897422" y="51113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9" name="TextBox 8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56940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37285" y="3103800"/>
            <a:ext cx="2450734" cy="1754326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ow input the first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row of the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ata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to the first column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tabl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  =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term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690563"/>
            <a:ext cx="264795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6370319" y="1412776"/>
            <a:ext cx="2166491" cy="1477328"/>
          </a:xfrm>
          <a:prstGeom prst="rect">
            <a:avLst/>
          </a:prstGeom>
          <a:solidFill>
            <a:srgbClr val="92D05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eful to write th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umbers 1,2,3,…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bove each row so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 we can check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are correct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9763769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440222" y="47303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4682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3" grpId="0"/>
      <p:bldP spid="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704850"/>
            <a:ext cx="2647950" cy="544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1235396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3897422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57820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263" y="719138"/>
            <a:ext cx="2657475" cy="541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2498748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3928874" y="4768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22733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5205558" y="5488766"/>
            <a:ext cx="493048" cy="338730"/>
          </a:xfrm>
          <a:prstGeom prst="roundRect">
            <a:avLst/>
          </a:prstGeom>
          <a:solidFill>
            <a:srgbClr val="00B0F0">
              <a:alpha val="60000"/>
            </a:srgbClr>
          </a:solidFill>
          <a:ln>
            <a:solidFill>
              <a:srgbClr val="FFFF00">
                <a:alpha val="43922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075" y="700088"/>
            <a:ext cx="2609850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218966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5257147" y="551861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1325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695325"/>
            <a:ext cx="2638425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8393112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336656" y="5145265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5039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213" y="695325"/>
            <a:ext cx="2695575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0251366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897422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932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50" y="642938"/>
            <a:ext cx="2705100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920159" y="5140708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4" name="Down Arrow 3"/>
          <p:cNvSpPr/>
          <p:nvPr/>
        </p:nvSpPr>
        <p:spPr>
          <a:xfrm rot="5645831">
            <a:off x="6762448" y="429871"/>
            <a:ext cx="285751" cy="2798804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180083" y="1478756"/>
            <a:ext cx="2459092" cy="116036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want it Linear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9723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690563"/>
            <a:ext cx="264795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5883228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478322" y="55067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1001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90563"/>
            <a:ext cx="2657475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011678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5233397" y="55067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5938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81038"/>
            <a:ext cx="2657475" cy="549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5198986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379115" y="1582442"/>
            <a:ext cx="2167067" cy="92333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peat this proces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until the first row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s been entered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42325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213" y="723900"/>
            <a:ext cx="269557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553363" y="1582442"/>
            <a:ext cx="1818575" cy="1200329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e the curs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eys to ente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data from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second row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0202451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316522" y="30158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12596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690563"/>
            <a:ext cx="264795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5188297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281651" y="1582442"/>
            <a:ext cx="2361992" cy="36933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 the right cursor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572000" y="274248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32026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681038"/>
            <a:ext cx="2638425" cy="549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7221505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18540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263" y="704850"/>
            <a:ext cx="2657475" cy="544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8106354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327689" y="1582442"/>
            <a:ext cx="2269917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put the data from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second row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06372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95325"/>
            <a:ext cx="2657475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4811078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084167" y="1340768"/>
            <a:ext cx="2592289" cy="203132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finished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nputting the data. </a:t>
            </a:r>
          </a:p>
          <a:p>
            <a:pPr lvl="0"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ow need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</a:t>
            </a:r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alyse the STATS</a:t>
            </a:r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 AC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5236580" y="4321615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9" name="TextBox 8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38381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213" y="700088"/>
            <a:ext cx="2695575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Down Arrow 6"/>
          <p:cNvSpPr/>
          <p:nvPr/>
        </p:nvSpPr>
        <p:spPr>
          <a:xfrm rot="2901930">
            <a:off x="5366947" y="1255300"/>
            <a:ext cx="286329" cy="4597235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6019882" y="1582442"/>
            <a:ext cx="2885534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analys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tat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inpu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5057070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399647" y="260866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2486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85800"/>
            <a:ext cx="2657475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6109108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440222" y="5126215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Down Arrow 10"/>
          <p:cNvSpPr/>
          <p:nvPr/>
        </p:nvSpPr>
        <p:spPr>
          <a:xfrm rot="2901930">
            <a:off x="5366947" y="1255300"/>
            <a:ext cx="286329" cy="4597235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2" name="Rectangle 11"/>
          <p:cNvSpPr/>
          <p:nvPr/>
        </p:nvSpPr>
        <p:spPr>
          <a:xfrm>
            <a:off x="6019882" y="1582442"/>
            <a:ext cx="2885534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analys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tat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inpu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8775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113" y="647700"/>
            <a:ext cx="277177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452648" y="263912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4" name="Rounded Rectangle 3"/>
          <p:cNvSpPr/>
          <p:nvPr/>
        </p:nvSpPr>
        <p:spPr>
          <a:xfrm>
            <a:off x="6180083" y="1813034"/>
            <a:ext cx="2459092" cy="164749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want a random number again</a:t>
            </a:r>
            <a:endParaRPr lang="en-IE" sz="2800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00085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3" y="700088"/>
            <a:ext cx="2619375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8855584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3897422" y="47303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TextBox 10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Down Arrow 11"/>
          <p:cNvSpPr/>
          <p:nvPr/>
        </p:nvSpPr>
        <p:spPr>
          <a:xfrm rot="5244873" flipH="1">
            <a:off x="5564121" y="480321"/>
            <a:ext cx="293430" cy="2865328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6019267" y="1582442"/>
            <a:ext cx="2886751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use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g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ssion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06620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738" y="681038"/>
            <a:ext cx="2676525" cy="549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4525298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" name="Down Arrow 7"/>
          <p:cNvSpPr/>
          <p:nvPr/>
        </p:nvSpPr>
        <p:spPr>
          <a:xfrm rot="6054899">
            <a:off x="5437925" y="586929"/>
            <a:ext cx="266125" cy="3155278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6245582" y="1582442"/>
            <a:ext cx="2434128" cy="166199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</a:p>
          <a:p>
            <a:pPr lvl="0" algn="ctr"/>
            <a:r>
              <a:rPr lang="en-IE" sz="66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endParaRPr lang="en-IE" sz="66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4297472" y="51304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33604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700088"/>
            <a:ext cx="2638425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9886406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7066322" y="1582442"/>
            <a:ext cx="792653" cy="1077218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 </a:t>
            </a:r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  <a:endParaRPr lang="en-IE" sz="2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5245272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9" name="TextBox 8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52943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26204" y="1582442"/>
            <a:ext cx="2506264" cy="92333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th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the data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879759" y="2937718"/>
            <a:ext cx="3034420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ee more analysi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etails</a:t>
            </a:r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alyse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</a:t>
            </a:r>
            <a:endParaRPr lang="en-IE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83768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    3	     4	 5            6           7            8  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025" y="700088"/>
            <a:ext cx="2647950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6246918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  <a:endParaRPr lang="en-IE" sz="32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8344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6408" y="699661"/>
            <a:ext cx="2581275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67544" y="699661"/>
            <a:ext cx="2437334" cy="258532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b="1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line of Best Fit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uses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 = A + Bx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stead of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y = mx + c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: A </a:t>
            </a:r>
            <a:r>
              <a:rPr lang="en-IE" dirty="0" smtClean="0">
                <a:solidFill>
                  <a:prstClr val="black"/>
                </a:solidFill>
                <a:latin typeface="Calibri"/>
                <a:ea typeface="Tahoma" pitchFamily="34" charset="0"/>
                <a:cs typeface="Calibri"/>
              </a:rPr>
              <a:t>→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y intercept</a:t>
            </a:r>
          </a:p>
          <a:p>
            <a:pPr lvl="0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: B </a:t>
            </a:r>
            <a:r>
              <a:rPr lang="en-IE" dirty="0" smtClean="0">
                <a:solidFill>
                  <a:prstClr val="black"/>
                </a:solidFill>
                <a:ea typeface="Tahoma" pitchFamily="34" charset="0"/>
                <a:cs typeface="Calibri"/>
              </a:rPr>
              <a:t>→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Slope</a:t>
            </a:r>
          </a:p>
        </p:txBody>
      </p:sp>
      <p:sp>
        <p:nvSpPr>
          <p:cNvPr id="9" name="Rectangle 8"/>
          <p:cNvSpPr/>
          <p:nvPr/>
        </p:nvSpPr>
        <p:spPr>
          <a:xfrm>
            <a:off x="4952559" y="5807005"/>
            <a:ext cx="1510247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921520" y="697914"/>
                <a:ext cx="2949141" cy="5755422"/>
              </a:xfrm>
              <a:prstGeom prst="rect">
                <a:avLst/>
              </a:prstGeom>
              <a:solidFill>
                <a:srgbClr val="FFFF00"/>
              </a:solidFill>
              <a:ln w="19050">
                <a:solidFill>
                  <a:srgbClr val="00B0F0"/>
                </a:solidFill>
              </a:ln>
            </p:spPr>
            <p:txBody>
              <a:bodyPr wrap="none">
                <a:spAutoFit/>
              </a:bodyPr>
              <a:lstStyle/>
              <a:p>
                <a:pPr lvl="0" algn="ctr"/>
                <a:r>
                  <a:rPr lang="en-IE" b="1" u="sng" dirty="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sing the Equation of</a:t>
                </a:r>
              </a:p>
              <a:p>
                <a:pPr lvl="0" algn="ctr"/>
                <a:r>
                  <a:rPr lang="en-IE" b="1" u="sng" dirty="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 line of Best Fit</a:t>
                </a:r>
              </a:p>
              <a:p>
                <a:pPr lvl="0" algn="ctr"/>
                <a:endParaRPr lang="en-IE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.g.   To find the value of y</a:t>
                </a:r>
              </a:p>
              <a:p>
                <a:pPr lvl="0" algn="ctr"/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when x is 9</a:t>
                </a:r>
              </a:p>
              <a:p>
                <a:pPr lvl="0" algn="ctr"/>
                <a:endParaRPr lang="en-IE" sz="1100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ress </a:t>
                </a:r>
                <a:r>
                  <a:rPr lang="en-IE" dirty="0" smtClean="0">
                    <a:solidFill>
                      <a:srgbClr val="7030A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9</a:t>
                </a:r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 lvl="0" algn="ctr"/>
                <a:endParaRPr lang="en-IE" sz="11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n in regression </a:t>
                </a:r>
              </a:p>
              <a:p>
                <a:pPr lvl="0" algn="ctr"/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os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E" i="1">
                            <a:latin typeface="Cambria Math"/>
                          </a:rPr>
                        </m:ctrlPr>
                      </m:accPr>
                      <m:e>
                        <m:r>
                          <a:rPr lang="en-IE" i="1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4)</a:t>
                </a:r>
              </a:p>
              <a:p>
                <a:pPr lvl="0" algn="ctr"/>
                <a:endParaRPr lang="en-IE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.g.   To find the value of </a:t>
                </a:r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</a:t>
                </a:r>
                <a:endParaRPr lang="en-IE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when </a:t>
                </a:r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y is 3.2</a:t>
                </a:r>
                <a:endParaRPr lang="en-IE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sz="11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ress </a:t>
                </a:r>
                <a:r>
                  <a:rPr lang="en-IE" dirty="0" smtClean="0">
                    <a:solidFill>
                      <a:srgbClr val="7030A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.2</a:t>
                </a:r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IE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sz="11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n in regression </a:t>
                </a:r>
              </a:p>
              <a:p>
                <a:pPr lvl="0" algn="ctr"/>
                <a:r>
                  <a:rPr lang="en-IE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os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E" i="1">
                            <a:latin typeface="Cambria Math"/>
                          </a:rPr>
                        </m:ctrlPr>
                      </m:accPr>
                      <m:e>
                        <m:r>
                          <a:rPr lang="en-IE" i="1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IE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4</a:t>
                </a:r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</a:t>
                </a:r>
              </a:p>
              <a:p>
                <a:pPr lvl="0" algn="ctr"/>
                <a:endParaRPr lang="en-IE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520" y="697914"/>
                <a:ext cx="2949141" cy="5755422"/>
              </a:xfrm>
              <a:prstGeom prst="rect">
                <a:avLst/>
              </a:prstGeom>
              <a:blipFill rotWithShape="1">
                <a:blip r:embed="rId4"/>
                <a:stretch>
                  <a:fillRect l="-1027" t="-422" r="-821"/>
                </a:stretch>
              </a:blipFill>
              <a:ln w="19050"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05233"/>
              </p:ext>
            </p:extLst>
          </p:nvPr>
        </p:nvGraphicFramePr>
        <p:xfrm>
          <a:off x="4632946" y="23717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2946" y="2371725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8222" y="3336032"/>
            <a:ext cx="27622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5933653"/>
            <a:ext cx="374332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0267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3405" y="362597"/>
            <a:ext cx="49239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u="sng" dirty="0" smtClean="0">
                <a:solidFill>
                  <a:srgbClr val="7030A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ing your calculator</a:t>
            </a:r>
            <a:endParaRPr lang="en-IE" sz="4000" u="sng" dirty="0">
              <a:solidFill>
                <a:srgbClr val="7030A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>
            <a:hlinkClick r:id="rId2" action="ppaction://hlinksldjump"/>
          </p:cNvPr>
          <p:cNvSpPr txBox="1"/>
          <p:nvPr/>
        </p:nvSpPr>
        <p:spPr>
          <a:xfrm>
            <a:off x="1245479" y="1403113"/>
            <a:ext cx="353378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sing  Ran#</a:t>
            </a:r>
          </a:p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sing   Ranint</a:t>
            </a:r>
          </a:p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  <a:p>
            <a:pPr marL="285750" indent="-285750">
              <a:lnSpc>
                <a:spcPct val="300000"/>
              </a:lnSpc>
              <a:buFont typeface="Arial" pitchFamily="34" charset="0"/>
              <a:buChar char="•"/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Oval 3">
            <a:hlinkClick r:id="" action="ppaction://hlinkshowjump?jump=nextslide">
              <a:snd r:embed="rId3" name="click.wav"/>
            </a:hlinkClick>
          </p:cNvPr>
          <p:cNvSpPr/>
          <p:nvPr/>
        </p:nvSpPr>
        <p:spPr>
          <a:xfrm>
            <a:off x="476250" y="17145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Oval 7">
            <a:hlinkClick r:id="rId2" action="ppaction://hlinksldjump">
              <a:snd r:embed="rId3" name="click.wav"/>
            </a:hlinkClick>
          </p:cNvPr>
          <p:cNvSpPr/>
          <p:nvPr/>
        </p:nvSpPr>
        <p:spPr>
          <a:xfrm>
            <a:off x="476250" y="25527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2" action="ppaction://hlinksldjump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Oval 8">
            <a:hlinkClick r:id="rId4" action="ppaction://hlinksldjump">
              <a:snd r:embed="rId3" name="click.wav"/>
            </a:hlinkClick>
          </p:cNvPr>
          <p:cNvSpPr/>
          <p:nvPr/>
        </p:nvSpPr>
        <p:spPr>
          <a:xfrm>
            <a:off x="457200" y="337185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Oval 9">
            <a:hlinkClick r:id="rId5" action="ppaction://hlinksldjump">
              <a:snd r:embed="rId3" name="click.wav"/>
            </a:hlinkClick>
          </p:cNvPr>
          <p:cNvSpPr/>
          <p:nvPr/>
        </p:nvSpPr>
        <p:spPr>
          <a:xfrm>
            <a:off x="476250" y="41910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en-IE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005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4</TotalTime>
  <Words>2111</Words>
  <Application>Microsoft Office PowerPoint</Application>
  <PresentationFormat>On-screen Show (4:3)</PresentationFormat>
  <Paragraphs>929</Paragraphs>
  <Slides>9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5</vt:i4>
      </vt:variant>
    </vt:vector>
  </HeadingPairs>
  <TitlesOfParts>
    <vt:vector size="9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ádraic</dc:creator>
  <cp:lastModifiedBy>pmdt</cp:lastModifiedBy>
  <cp:revision>278</cp:revision>
  <cp:lastPrinted>2011-09-22T12:02:55Z</cp:lastPrinted>
  <dcterms:created xsi:type="dcterms:W3CDTF">2011-06-01T08:45:02Z</dcterms:created>
  <dcterms:modified xsi:type="dcterms:W3CDTF">2011-10-14T11:26:42Z</dcterms:modified>
</cp:coreProperties>
</file>